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1BED" w:rsidRPr="006B5463" w:rsidRDefault="006B5463" w:rsidP="006B5463">
      <w:pPr>
        <w:jc w:val="center"/>
        <w:rPr>
          <w:rFonts w:ascii="黑体" w:eastAsia="黑体"/>
          <w:b/>
          <w:sz w:val="44"/>
          <w:szCs w:val="44"/>
        </w:rPr>
      </w:pPr>
      <w:r w:rsidRPr="006B5463">
        <w:rPr>
          <w:rFonts w:ascii="黑体" w:eastAsia="黑体" w:hint="eastAsia"/>
          <w:b/>
          <w:sz w:val="44"/>
          <w:szCs w:val="44"/>
        </w:rPr>
        <w:t>实验一 分类技术</w:t>
      </w:r>
      <w:r>
        <w:rPr>
          <w:rFonts w:ascii="黑体" w:eastAsia="黑体" w:hint="eastAsia"/>
          <w:b/>
          <w:sz w:val="44"/>
          <w:szCs w:val="44"/>
        </w:rPr>
        <w:t>--</w:t>
      </w:r>
      <w:r w:rsidRPr="006B5463">
        <w:rPr>
          <w:rFonts w:ascii="黑体" w:eastAsia="黑体" w:hint="eastAsia"/>
          <w:b/>
          <w:sz w:val="44"/>
          <w:szCs w:val="44"/>
        </w:rPr>
        <w:t>二分网络上的链路预测</w:t>
      </w:r>
    </w:p>
    <w:p w:rsidR="006B5463" w:rsidRDefault="006B5463" w:rsidP="006B5463">
      <w:pPr>
        <w:jc w:val="center"/>
        <w:rPr>
          <w:rFonts w:ascii="黑体" w:eastAsia="黑体"/>
          <w:sz w:val="36"/>
          <w:szCs w:val="36"/>
        </w:rPr>
      </w:pPr>
    </w:p>
    <w:p w:rsidR="006B5463" w:rsidRDefault="006B5463" w:rsidP="006B5463">
      <w:pPr>
        <w:jc w:val="center"/>
        <w:rPr>
          <w:rFonts w:ascii="黑体" w:eastAsia="黑体"/>
          <w:sz w:val="36"/>
          <w:szCs w:val="36"/>
        </w:rPr>
      </w:pPr>
    </w:p>
    <w:p w:rsidR="006B5463" w:rsidRPr="006B5463" w:rsidRDefault="003A3BE3" w:rsidP="006B5463">
      <w:pPr>
        <w:jc w:val="center"/>
        <w:rPr>
          <w:rFonts w:ascii="黑体" w:eastAsia="黑体"/>
          <w:sz w:val="36"/>
          <w:szCs w:val="36"/>
        </w:rPr>
      </w:pPr>
      <w:r>
        <w:rPr>
          <w:noProof/>
        </w:rPr>
        <w:drawing>
          <wp:inline distT="0" distB="0" distL="0" distR="0" wp14:anchorId="695AD330" wp14:editId="23031786">
            <wp:extent cx="5756543" cy="4476464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5858" cy="4483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463" w:rsidRDefault="006B5463" w:rsidP="006B5463">
      <w:pPr>
        <w:jc w:val="center"/>
        <w:rPr>
          <w:rFonts w:ascii="黑体" w:eastAsia="黑体"/>
          <w:sz w:val="32"/>
          <w:szCs w:val="32"/>
        </w:rPr>
      </w:pPr>
    </w:p>
    <w:p w:rsidR="006B5463" w:rsidRPr="006B5463" w:rsidRDefault="006B5463" w:rsidP="006B5463">
      <w:pPr>
        <w:jc w:val="center"/>
        <w:rPr>
          <w:rFonts w:ascii="黑体" w:eastAsia="黑体"/>
          <w:sz w:val="32"/>
          <w:szCs w:val="32"/>
        </w:rPr>
      </w:pPr>
      <w:r w:rsidRPr="006B5463">
        <w:rPr>
          <w:rFonts w:ascii="黑体" w:eastAsia="黑体" w:hint="eastAsia"/>
          <w:sz w:val="32"/>
          <w:szCs w:val="32"/>
        </w:rPr>
        <w:t>班级：</w:t>
      </w:r>
      <w:r w:rsidRPr="006B5463">
        <w:rPr>
          <w:rFonts w:ascii="黑体" w:eastAsia="黑体" w:hint="eastAsia"/>
          <w:sz w:val="32"/>
          <w:szCs w:val="32"/>
          <w:u w:val="single"/>
        </w:rPr>
        <w:t>1403012</w:t>
      </w:r>
    </w:p>
    <w:p w:rsidR="006B5463" w:rsidRPr="006B5463" w:rsidRDefault="006B5463" w:rsidP="006B5463">
      <w:pPr>
        <w:jc w:val="center"/>
        <w:rPr>
          <w:rFonts w:ascii="黑体" w:eastAsia="黑体"/>
          <w:sz w:val="32"/>
          <w:szCs w:val="32"/>
        </w:rPr>
      </w:pPr>
    </w:p>
    <w:p w:rsidR="006B5463" w:rsidRPr="006B5463" w:rsidRDefault="006B5463" w:rsidP="006B5463">
      <w:pPr>
        <w:jc w:val="center"/>
        <w:rPr>
          <w:rFonts w:ascii="黑体" w:eastAsia="黑体"/>
          <w:sz w:val="32"/>
          <w:szCs w:val="32"/>
        </w:rPr>
      </w:pPr>
      <w:r w:rsidRPr="006B5463">
        <w:rPr>
          <w:rFonts w:ascii="黑体" w:eastAsia="黑体" w:hint="eastAsia"/>
          <w:sz w:val="32"/>
          <w:szCs w:val="32"/>
        </w:rPr>
        <w:t>学号：</w:t>
      </w:r>
      <w:r w:rsidRPr="006B5463">
        <w:rPr>
          <w:rFonts w:ascii="黑体" w:eastAsia="黑体" w:hint="eastAsia"/>
          <w:sz w:val="32"/>
          <w:szCs w:val="32"/>
          <w:u w:val="single"/>
        </w:rPr>
        <w:t>14030120075</w:t>
      </w:r>
    </w:p>
    <w:p w:rsidR="006B5463" w:rsidRPr="006B5463" w:rsidRDefault="006B5463" w:rsidP="006B5463">
      <w:pPr>
        <w:jc w:val="center"/>
        <w:rPr>
          <w:rFonts w:ascii="黑体" w:eastAsia="黑体"/>
          <w:sz w:val="32"/>
          <w:szCs w:val="32"/>
        </w:rPr>
      </w:pPr>
    </w:p>
    <w:p w:rsidR="006B5463" w:rsidRDefault="006B5463" w:rsidP="006B5463">
      <w:pPr>
        <w:jc w:val="center"/>
        <w:rPr>
          <w:rFonts w:ascii="黑体" w:eastAsia="黑体"/>
          <w:sz w:val="32"/>
          <w:szCs w:val="32"/>
          <w:u w:val="single"/>
        </w:rPr>
      </w:pPr>
      <w:r w:rsidRPr="006B5463">
        <w:rPr>
          <w:rFonts w:ascii="黑体" w:eastAsia="黑体" w:hint="eastAsia"/>
          <w:sz w:val="32"/>
          <w:szCs w:val="32"/>
        </w:rPr>
        <w:t>姓名：</w:t>
      </w:r>
      <w:r w:rsidRPr="006B5463">
        <w:rPr>
          <w:rFonts w:ascii="黑体" w:eastAsia="黑体" w:hint="eastAsia"/>
          <w:sz w:val="32"/>
          <w:szCs w:val="32"/>
          <w:u w:val="single"/>
        </w:rPr>
        <w:t>张国庆</w:t>
      </w:r>
    </w:p>
    <w:p w:rsidR="003A3BE3" w:rsidRDefault="003A3BE3" w:rsidP="006B5463">
      <w:pPr>
        <w:jc w:val="center"/>
        <w:rPr>
          <w:rFonts w:ascii="黑体" w:eastAsia="黑体"/>
          <w:sz w:val="32"/>
          <w:szCs w:val="32"/>
          <w:u w:val="single"/>
        </w:rPr>
      </w:pPr>
    </w:p>
    <w:p w:rsidR="006B5463" w:rsidRDefault="006B5463" w:rsidP="006B5463">
      <w:pPr>
        <w:jc w:val="center"/>
        <w:rPr>
          <w:rFonts w:ascii="黑体" w:eastAsia="黑体"/>
          <w:sz w:val="32"/>
          <w:szCs w:val="32"/>
          <w:u w:val="single"/>
        </w:rPr>
      </w:pPr>
    </w:p>
    <w:p w:rsidR="006B5463" w:rsidRPr="00EE7431" w:rsidRDefault="006B5463" w:rsidP="00EE7431">
      <w:pPr>
        <w:pStyle w:val="a3"/>
        <w:numPr>
          <w:ilvl w:val="0"/>
          <w:numId w:val="1"/>
        </w:numPr>
        <w:ind w:firstLineChars="0"/>
        <w:rPr>
          <w:rFonts w:ascii="黑体" w:eastAsia="黑体"/>
          <w:sz w:val="32"/>
          <w:szCs w:val="32"/>
        </w:rPr>
      </w:pPr>
      <w:r w:rsidRPr="00EE7431">
        <w:rPr>
          <w:rFonts w:ascii="黑体" w:eastAsia="黑体" w:hint="eastAsia"/>
          <w:sz w:val="32"/>
          <w:szCs w:val="32"/>
        </w:rPr>
        <w:lastRenderedPageBreak/>
        <w:t>实验内容：</w:t>
      </w:r>
    </w:p>
    <w:p w:rsidR="00EE7431" w:rsidRDefault="00EE7431" w:rsidP="00EE7431">
      <w:pPr>
        <w:spacing w:line="360" w:lineRule="auto"/>
        <w:ind w:firstLineChars="200" w:firstLine="480"/>
        <w:jc w:val="left"/>
        <w:rPr>
          <w:sz w:val="24"/>
        </w:rPr>
      </w:pPr>
      <w:r w:rsidRPr="00EE7431">
        <w:rPr>
          <w:rFonts w:hint="eastAsia"/>
          <w:sz w:val="24"/>
        </w:rPr>
        <w:t>基于网络结构的链路预测算法被广泛的应用于信息推荐系统中。算法不考虑用户和产品的内容特征，把它们看成抽象的节点，利用用户对产品的选择关系构建二部图。为用户评估它从未关注过的产品，预测用户潜在的消费倾向。</w:t>
      </w:r>
      <w:r w:rsidRPr="002C793C">
        <w:rPr>
          <w:rFonts w:hint="eastAsia"/>
          <w:sz w:val="24"/>
        </w:rPr>
        <w:t>MovieLens 是历史最悠久的推荐系统。它由美国 Minnesota 大学计算机科学与工程学院的 GroupLens 项目组创办，是一个非商业性质的、以研究为目的的实验性站点。MovieLens 主要使用 Collaborative Filtering 和 Association Rules 相结合的技术，向用户推荐他们感兴趣的电影。</w:t>
      </w:r>
      <w:hyperlink r:id="rId8" w:history="1">
        <w:r w:rsidRPr="007B6175">
          <w:rPr>
            <w:rStyle w:val="a4"/>
            <w:sz w:val="24"/>
          </w:rPr>
          <w:t>https://grouplens.org/datasets/movielens/</w:t>
        </w:r>
      </w:hyperlink>
    </w:p>
    <w:p w:rsidR="00EE7431" w:rsidRDefault="00EE7431" w:rsidP="00EE7431">
      <w:pPr>
        <w:spacing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使用的数据集：</w:t>
      </w:r>
      <w:r w:rsidRPr="002C793C">
        <w:rPr>
          <w:sz w:val="24"/>
        </w:rPr>
        <w:t>ml-latest-smal</w:t>
      </w:r>
      <w:r>
        <w:rPr>
          <w:sz w:val="24"/>
        </w:rPr>
        <w:t>l.zip</w:t>
      </w:r>
      <w:r>
        <w:rPr>
          <w:rFonts w:hint="eastAsia"/>
          <w:sz w:val="24"/>
        </w:rPr>
        <w:t>中包括700个用户对9000部电影的100000条评价。</w:t>
      </w:r>
    </w:p>
    <w:p w:rsidR="00EE7431" w:rsidRDefault="00EE7431" w:rsidP="00EE7431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b/>
          <w:sz w:val="32"/>
          <w:szCs w:val="32"/>
        </w:rPr>
      </w:pPr>
      <w:r w:rsidRPr="00EE7431">
        <w:rPr>
          <w:rFonts w:hint="eastAsia"/>
          <w:b/>
          <w:sz w:val="32"/>
          <w:szCs w:val="32"/>
        </w:rPr>
        <w:t>实验分析及设计：</w:t>
      </w:r>
    </w:p>
    <w:p w:rsidR="00EE7431" w:rsidRPr="00EE7431" w:rsidRDefault="00EE7431" w:rsidP="00EE7431">
      <w:pPr>
        <w:pStyle w:val="a3"/>
        <w:spacing w:line="360" w:lineRule="auto"/>
        <w:ind w:left="360"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对于链路预测实验，采用老师实验要求中的设计步骤来实现：</w:t>
      </w:r>
    </w:p>
    <w:p w:rsidR="00EE7431" w:rsidRDefault="00EE7431" w:rsidP="00EE7431">
      <w:pPr>
        <w:numPr>
          <w:ilvl w:val="0"/>
          <w:numId w:val="2"/>
        </w:numPr>
        <w:spacing w:line="360" w:lineRule="auto"/>
        <w:jc w:val="left"/>
        <w:rPr>
          <w:sz w:val="24"/>
          <w:szCs w:val="24"/>
        </w:rPr>
      </w:pPr>
      <w:r w:rsidRPr="005E5E7A">
        <w:rPr>
          <w:rFonts w:hint="eastAsia"/>
          <w:sz w:val="24"/>
          <w:szCs w:val="24"/>
        </w:rPr>
        <w:t>采用二分网络模型，对</w:t>
      </w:r>
      <w:r w:rsidRPr="005E5E7A">
        <w:rPr>
          <w:sz w:val="24"/>
          <w:szCs w:val="24"/>
        </w:rPr>
        <w:t>ml-1m</w:t>
      </w:r>
      <w:r w:rsidRPr="005E5E7A">
        <w:rPr>
          <w:rFonts w:hint="eastAsia"/>
          <w:sz w:val="24"/>
          <w:szCs w:val="24"/>
        </w:rPr>
        <w:t>文件夹中的“用户---电影”打分数据进行建模</w:t>
      </w:r>
      <w:r>
        <w:rPr>
          <w:rFonts w:hint="eastAsia"/>
          <w:sz w:val="24"/>
          <w:szCs w:val="24"/>
        </w:rPr>
        <w:t>；</w:t>
      </w:r>
    </w:p>
    <w:p w:rsidR="00EE7431" w:rsidRDefault="00EE7431" w:rsidP="00EE7431">
      <w:pPr>
        <w:spacing w:line="360" w:lineRule="auto"/>
        <w:ind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用户对自己看过的电影打分1-5分，其中1分表示最不喜欢，5分表示最喜欢。假设分数大于3分的，表示用户喜欢这部电影，在二部图中构建一条从用户到该电影的连边。</w:t>
      </w:r>
    </w:p>
    <w:p w:rsidR="00EE7431" w:rsidRPr="00440AA8" w:rsidRDefault="00EE7431" w:rsidP="00EE7431">
      <w:pPr>
        <w:spacing w:line="360" w:lineRule="auto"/>
        <w:ind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考虑由</w:t>
      </w:r>
      <w:r>
        <w:rPr>
          <w:sz w:val="24"/>
          <w:szCs w:val="24"/>
        </w:rPr>
        <w:t>m</w:t>
      </w:r>
      <w:r>
        <w:rPr>
          <w:rFonts w:hint="eastAsia"/>
        </w:rPr>
        <w:t>个用户</w:t>
      </w:r>
      <w:r>
        <w:t>n</w:t>
      </w:r>
      <w:r>
        <w:rPr>
          <w:rFonts w:hint="eastAsia"/>
        </w:rPr>
        <w:t>部电影构成的电影推荐系统。用户i对电影</w:t>
      </w:r>
      <w:r>
        <w:t>j</w:t>
      </w:r>
      <w:r>
        <w:rPr>
          <w:rFonts w:hint="eastAsia"/>
        </w:rPr>
        <w:t>打分超过3分，就在i和</w:t>
      </w:r>
      <w:r>
        <w:t>j</w:t>
      </w:r>
      <w:r>
        <w:rPr>
          <w:rFonts w:hint="eastAsia"/>
        </w:rPr>
        <w:t>之间连接一条边</w:t>
      </w:r>
      <w:r>
        <w:t>a</w:t>
      </w:r>
      <w:r w:rsidRPr="00440AA8">
        <w:rPr>
          <w:vertAlign w:val="subscript"/>
        </w:rPr>
        <w:t>ji</w:t>
      </w:r>
      <w:r>
        <w:t>=1,</w:t>
      </w:r>
      <w:r>
        <w:rPr>
          <w:rFonts w:hint="eastAsia"/>
        </w:rPr>
        <w:t>否则</w:t>
      </w:r>
      <w:r>
        <w:t>a</w:t>
      </w:r>
      <w:r w:rsidRPr="00440AA8">
        <w:rPr>
          <w:vertAlign w:val="subscript"/>
        </w:rPr>
        <w:t>ji</w:t>
      </w:r>
      <w:r>
        <w:t>=0</w:t>
      </w:r>
      <w:r>
        <w:rPr>
          <w:rFonts w:hint="eastAsia"/>
        </w:rPr>
        <w:t>。</w:t>
      </w:r>
    </w:p>
    <w:p w:rsidR="00EE7431" w:rsidRDefault="00EE7431" w:rsidP="00EE7431">
      <w:pPr>
        <w:numPr>
          <w:ilvl w:val="0"/>
          <w:numId w:val="2"/>
        </w:num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计算资源配额矩阵；</w:t>
      </w:r>
    </w:p>
    <w:p w:rsidR="00EE7431" w:rsidRDefault="00EE7431" w:rsidP="00EE7431">
      <w:pPr>
        <w:spacing w:line="360" w:lineRule="auto"/>
        <w:ind w:left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计算资源配额矩阵</w:t>
      </w:r>
      <w:r>
        <w:rPr>
          <w:sz w:val="24"/>
          <w:szCs w:val="24"/>
        </w:rPr>
        <w:t>W</w:t>
      </w:r>
      <w:r>
        <w:rPr>
          <w:rFonts w:hint="eastAsia"/>
          <w:sz w:val="24"/>
          <w:szCs w:val="24"/>
        </w:rPr>
        <w:t>中的元素</w:t>
      </w:r>
      <w:r>
        <w:rPr>
          <w:sz w:val="24"/>
          <w:szCs w:val="24"/>
        </w:rPr>
        <w:t>w</w:t>
      </w:r>
      <w:r w:rsidRPr="00850B55">
        <w:rPr>
          <w:sz w:val="24"/>
          <w:szCs w:val="24"/>
          <w:vertAlign w:val="subscript"/>
        </w:rPr>
        <w:t>ij</w:t>
      </w:r>
      <w:r>
        <w:rPr>
          <w:rFonts w:hint="eastAsia"/>
          <w:sz w:val="24"/>
          <w:szCs w:val="24"/>
        </w:rPr>
        <w:t>表示产品</w:t>
      </w:r>
      <w:r>
        <w:rPr>
          <w:sz w:val="24"/>
          <w:szCs w:val="24"/>
        </w:rPr>
        <w:t>j</w:t>
      </w:r>
      <w:r>
        <w:rPr>
          <w:rFonts w:hint="eastAsia"/>
          <w:sz w:val="24"/>
          <w:szCs w:val="24"/>
        </w:rPr>
        <w:t>愿意分配给产品i的资源配</w:t>
      </w:r>
      <w:r>
        <w:rPr>
          <w:rFonts w:hint="eastAsia"/>
          <w:sz w:val="24"/>
          <w:szCs w:val="24"/>
        </w:rPr>
        <w:lastRenderedPageBreak/>
        <w:t>额。假设一个用户选择过的商品</w:t>
      </w:r>
      <w:r>
        <w:rPr>
          <w:sz w:val="24"/>
          <w:szCs w:val="24"/>
        </w:rPr>
        <w:t>j</w:t>
      </w:r>
      <w:r>
        <w:rPr>
          <w:rFonts w:hint="eastAsia"/>
          <w:sz w:val="24"/>
          <w:szCs w:val="24"/>
        </w:rPr>
        <w:t>都有向该用户推荐其他产品</w:t>
      </w:r>
      <w:r>
        <w:rPr>
          <w:sz w:val="24"/>
          <w:szCs w:val="24"/>
        </w:rPr>
        <w:t>i</w:t>
      </w:r>
      <w:r>
        <w:rPr>
          <w:rFonts w:hint="eastAsia"/>
          <w:sz w:val="24"/>
          <w:szCs w:val="24"/>
        </w:rPr>
        <w:t>的能力。</w:t>
      </w:r>
    </w:p>
    <w:p w:rsidR="00EE7431" w:rsidRDefault="00EE7431" w:rsidP="00EE7431">
      <w:pPr>
        <w:spacing w:line="360" w:lineRule="auto"/>
        <w:ind w:left="360"/>
        <w:jc w:val="center"/>
        <w:rPr>
          <w:rFonts w:ascii="Verdana" w:hAnsi="Verdana"/>
          <w:sz w:val="19"/>
          <w:lang w:val="en-GB"/>
        </w:rPr>
      </w:pPr>
      <w:r w:rsidRPr="00850B55">
        <w:rPr>
          <w:rFonts w:ascii="Verdana" w:hAnsi="Verdana"/>
          <w:position w:val="-32"/>
          <w:sz w:val="19"/>
          <w:lang w:val="en-GB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64.5pt" o:ole="">
            <v:imagedata r:id="rId9" o:title=""/>
          </v:shape>
          <o:OLEObject Type="Embed" ProgID="Equation.DSMT4" ShapeID="_x0000_i1025" DrawAspect="Content" ObjectID="_1560781233" r:id="rId10"/>
        </w:object>
      </w:r>
    </w:p>
    <w:p w:rsidR="00EE7431" w:rsidRPr="00850B55" w:rsidRDefault="00EE7431" w:rsidP="00EE7431">
      <w:pPr>
        <w:spacing w:line="360" w:lineRule="auto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k</w:t>
      </w:r>
      <w:r w:rsidRPr="00850B55">
        <w:rPr>
          <w:sz w:val="24"/>
          <w:szCs w:val="24"/>
          <w:vertAlign w:val="subscript"/>
        </w:rPr>
        <w:t>j</w:t>
      </w:r>
      <w:r>
        <w:rPr>
          <w:rFonts w:hint="eastAsia"/>
          <w:sz w:val="24"/>
          <w:szCs w:val="24"/>
        </w:rPr>
        <w:t>表示产品</w:t>
      </w:r>
      <w:r>
        <w:rPr>
          <w:sz w:val="24"/>
          <w:szCs w:val="24"/>
        </w:rPr>
        <w:t>j</w:t>
      </w:r>
      <w:r>
        <w:rPr>
          <w:rFonts w:hint="eastAsia"/>
          <w:sz w:val="24"/>
          <w:szCs w:val="24"/>
        </w:rPr>
        <w:t>的度（被多少用户评价过），</w:t>
      </w:r>
      <w:r>
        <w:rPr>
          <w:sz w:val="24"/>
          <w:szCs w:val="24"/>
        </w:rPr>
        <w:t>k</w:t>
      </w:r>
      <w:r w:rsidRPr="00850B55">
        <w:rPr>
          <w:i/>
          <w:sz w:val="24"/>
          <w:szCs w:val="24"/>
          <w:vertAlign w:val="subscript"/>
        </w:rPr>
        <w:t>l</w:t>
      </w:r>
      <w:r>
        <w:rPr>
          <w:rFonts w:hint="eastAsia"/>
          <w:sz w:val="24"/>
          <w:szCs w:val="24"/>
        </w:rPr>
        <w:t>表示用户</w:t>
      </w:r>
      <w:r w:rsidRPr="00850B55">
        <w:rPr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>的度（用户选择过多少产品）。</w:t>
      </w:r>
    </w:p>
    <w:p w:rsidR="00EE7431" w:rsidRDefault="00EE7431" w:rsidP="00EE7431">
      <w:pPr>
        <w:numPr>
          <w:ilvl w:val="0"/>
          <w:numId w:val="2"/>
        </w:num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对给定用户，按照其喜欢程度，对电影进行排名，进行电影推荐；</w:t>
      </w:r>
    </w:p>
    <w:p w:rsidR="00EE7431" w:rsidRDefault="00EE7431" w:rsidP="00EE7431">
      <w:pPr>
        <w:spacing w:line="360" w:lineRule="auto"/>
        <w:ind w:left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目标用户的资源分配矢量</w:t>
      </w:r>
      <w:r>
        <w:rPr>
          <w:sz w:val="24"/>
          <w:szCs w:val="24"/>
        </w:rPr>
        <w:t>f</w:t>
      </w:r>
      <w:r>
        <w:rPr>
          <w:rFonts w:hint="eastAsia"/>
          <w:sz w:val="24"/>
          <w:szCs w:val="24"/>
        </w:rPr>
        <w:t>。初始时，将他选择过的电影对应项资源设置为1，其他为0，得到初始n维</w:t>
      </w:r>
      <w:r>
        <w:rPr>
          <w:sz w:val="24"/>
          <w:szCs w:val="24"/>
        </w:rPr>
        <w:t>0/1</w:t>
      </w:r>
      <w:r>
        <w:rPr>
          <w:rFonts w:hint="eastAsia"/>
          <w:sz w:val="24"/>
          <w:szCs w:val="24"/>
        </w:rPr>
        <w:t>向量。则最终的资源分配矢量</w:t>
      </w:r>
      <w:r>
        <w:rPr>
          <w:sz w:val="24"/>
          <w:szCs w:val="24"/>
        </w:rPr>
        <w:t>:</w:t>
      </w:r>
    </w:p>
    <w:p w:rsidR="00EE7431" w:rsidRDefault="00EE7431" w:rsidP="00EE7431">
      <w:pPr>
        <w:spacing w:line="360" w:lineRule="auto"/>
        <w:ind w:left="360"/>
        <w:jc w:val="center"/>
        <w:rPr>
          <w:rFonts w:ascii="Verdana" w:hAnsi="Verdana"/>
          <w:sz w:val="19"/>
          <w:lang w:val="en-GB"/>
        </w:rPr>
      </w:pPr>
      <w:r w:rsidRPr="00982FCC">
        <w:rPr>
          <w:rFonts w:ascii="Verdana" w:hAnsi="Verdana"/>
          <w:position w:val="-10"/>
          <w:sz w:val="19"/>
          <w:lang w:val="en-GB"/>
        </w:rPr>
        <w:object w:dxaOrig="840" w:dyaOrig="320">
          <v:shape id="_x0000_i1026" type="#_x0000_t75" style="width:42.75pt;height:15.75pt" o:ole="">
            <v:imagedata r:id="rId11" o:title=""/>
          </v:shape>
          <o:OLEObject Type="Embed" ProgID="Equation.DSMT4" ShapeID="_x0000_i1026" DrawAspect="Content" ObjectID="_1560781234" r:id="rId12"/>
        </w:object>
      </w:r>
    </w:p>
    <w:p w:rsidR="00EE7431" w:rsidRPr="00982FCC" w:rsidRDefault="00EE7431" w:rsidP="00EE7431">
      <w:pPr>
        <w:spacing w:line="360" w:lineRule="auto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将用户所有没看过的电影按照</w:t>
      </w:r>
      <w:r w:rsidRPr="00982FCC">
        <w:rPr>
          <w:rFonts w:ascii="Verdana" w:hAnsi="Verdana"/>
          <w:position w:val="-10"/>
          <w:sz w:val="19"/>
          <w:lang w:val="en-GB"/>
        </w:rPr>
        <w:object w:dxaOrig="300" w:dyaOrig="320">
          <v:shape id="_x0000_i1027" type="#_x0000_t75" style="width:15pt;height:15.75pt" o:ole="">
            <v:imagedata r:id="rId13" o:title=""/>
          </v:shape>
          <o:OLEObject Type="Embed" ProgID="Equation.DSMT4" ShapeID="_x0000_i1027" DrawAspect="Content" ObjectID="_1560781235" r:id="rId14"/>
        </w:object>
      </w:r>
      <w:r>
        <w:rPr>
          <w:rFonts w:hint="eastAsia"/>
          <w:sz w:val="24"/>
          <w:szCs w:val="24"/>
        </w:rPr>
        <w:t>中对应项的得分进行排序，推荐排序靠前的电影给该用户。</w:t>
      </w:r>
    </w:p>
    <w:p w:rsidR="00EE7431" w:rsidRDefault="00EE7431" w:rsidP="00EE7431">
      <w:pPr>
        <w:numPr>
          <w:ilvl w:val="0"/>
          <w:numId w:val="2"/>
        </w:num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算法预测准确性预测；</w:t>
      </w:r>
    </w:p>
    <w:p w:rsidR="00EE7431" w:rsidRDefault="00EE7431" w:rsidP="00EE7431">
      <w:pPr>
        <w:spacing w:line="360" w:lineRule="auto"/>
        <w:ind w:left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将二部图中的边随机分为两部分，期中90%归为训练集，10%归为测试集。</w:t>
      </w:r>
    </w:p>
    <w:p w:rsidR="00EE7431" w:rsidRDefault="00EE7431" w:rsidP="00EE7431">
      <w:pPr>
        <w:spacing w:line="360" w:lineRule="auto"/>
        <w:ind w:left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对给定用户</w:t>
      </w:r>
      <w:r>
        <w:rPr>
          <w:sz w:val="24"/>
          <w:szCs w:val="24"/>
        </w:rPr>
        <w:t>i</w:t>
      </w:r>
      <w:r>
        <w:rPr>
          <w:rFonts w:hint="eastAsia"/>
          <w:sz w:val="24"/>
          <w:szCs w:val="24"/>
        </w:rPr>
        <w:t>，假设其有</w:t>
      </w:r>
      <w:r>
        <w:rPr>
          <w:sz w:val="24"/>
          <w:szCs w:val="24"/>
        </w:rPr>
        <w:t>L</w:t>
      </w:r>
      <w:r w:rsidRPr="00EB44DC">
        <w:rPr>
          <w:sz w:val="24"/>
          <w:szCs w:val="24"/>
          <w:vertAlign w:val="subscript"/>
        </w:rPr>
        <w:t>i</w:t>
      </w:r>
      <w:r>
        <w:rPr>
          <w:rFonts w:hint="eastAsia"/>
          <w:sz w:val="24"/>
          <w:szCs w:val="24"/>
        </w:rPr>
        <w:t>个产品是未选择的，如果在测试集中用户i选择的电影</w:t>
      </w:r>
      <w:r>
        <w:rPr>
          <w:sz w:val="24"/>
          <w:szCs w:val="24"/>
        </w:rPr>
        <w:t>j</w:t>
      </w:r>
      <w:r>
        <w:rPr>
          <w:rFonts w:hint="eastAsia"/>
          <w:sz w:val="24"/>
          <w:szCs w:val="24"/>
        </w:rPr>
        <w:t>，而电影</w:t>
      </w:r>
      <w:r>
        <w:rPr>
          <w:sz w:val="24"/>
          <w:szCs w:val="24"/>
        </w:rPr>
        <w:t>j</w:t>
      </w:r>
      <w:r>
        <w:rPr>
          <w:rFonts w:hint="eastAsia"/>
          <w:sz w:val="24"/>
          <w:szCs w:val="24"/>
        </w:rPr>
        <w:t>依据向量</w:t>
      </w:r>
      <w:r w:rsidRPr="00982FCC">
        <w:rPr>
          <w:rFonts w:ascii="Verdana" w:hAnsi="Verdana"/>
          <w:position w:val="-10"/>
          <w:sz w:val="19"/>
          <w:lang w:val="en-GB"/>
        </w:rPr>
        <w:object w:dxaOrig="300" w:dyaOrig="320">
          <v:shape id="_x0000_i1028" type="#_x0000_t75" style="width:15pt;height:15.75pt" o:ole="">
            <v:imagedata r:id="rId13" o:title=""/>
          </v:shape>
          <o:OLEObject Type="Embed" ProgID="Equation.DSMT4" ShapeID="_x0000_i1028" DrawAspect="Content" ObjectID="_1560781236" r:id="rId15"/>
        </w:object>
      </w:r>
      <w:r w:rsidRPr="00A73BE2">
        <w:rPr>
          <w:rFonts w:hint="eastAsia"/>
          <w:sz w:val="24"/>
          <w:szCs w:val="24"/>
        </w:rPr>
        <w:t>被</w:t>
      </w:r>
      <w:r>
        <w:rPr>
          <w:rFonts w:hint="eastAsia"/>
          <w:sz w:val="24"/>
          <w:szCs w:val="24"/>
        </w:rPr>
        <w:t>排在第R</w:t>
      </w:r>
      <w:r w:rsidRPr="00A73BE2">
        <w:rPr>
          <w:rFonts w:hint="eastAsia"/>
          <w:sz w:val="24"/>
          <w:szCs w:val="24"/>
          <w:vertAlign w:val="subscript"/>
        </w:rPr>
        <w:t>ij</w:t>
      </w:r>
      <w:r>
        <w:rPr>
          <w:rFonts w:hint="eastAsia"/>
          <w:sz w:val="24"/>
          <w:szCs w:val="24"/>
        </w:rPr>
        <w:t>位，则计算其相对位置：</w:t>
      </w:r>
    </w:p>
    <w:p w:rsidR="00EE7431" w:rsidRDefault="00EE7431" w:rsidP="00EE7431">
      <w:pPr>
        <w:spacing w:line="360" w:lineRule="auto"/>
        <w:ind w:left="360"/>
        <w:jc w:val="center"/>
        <w:rPr>
          <w:sz w:val="24"/>
          <w:szCs w:val="24"/>
        </w:rPr>
      </w:pPr>
      <w:r w:rsidRPr="00A73BE2">
        <w:rPr>
          <w:rFonts w:ascii="Verdana" w:hAnsi="Verdana"/>
          <w:position w:val="-30"/>
          <w:sz w:val="19"/>
          <w:lang w:val="en-GB"/>
        </w:rPr>
        <w:object w:dxaOrig="780" w:dyaOrig="720">
          <v:shape id="_x0000_i1029" type="#_x0000_t75" style="width:39.75pt;height:36pt" o:ole="">
            <v:imagedata r:id="rId16" o:title=""/>
          </v:shape>
          <o:OLEObject Type="Embed" ProgID="Equation.DSMT4" ShapeID="_x0000_i1029" DrawAspect="Content" ObjectID="_1560781237" r:id="rId17"/>
        </w:object>
      </w:r>
    </w:p>
    <w:p w:rsidR="00EE7431" w:rsidRPr="00A73BE2" w:rsidRDefault="00EE7431" w:rsidP="00EE7431">
      <w:pPr>
        <w:spacing w:line="360" w:lineRule="auto"/>
        <w:ind w:left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越精确的算法，给出的</w:t>
      </w:r>
      <w:r>
        <w:rPr>
          <w:sz w:val="24"/>
          <w:szCs w:val="24"/>
        </w:rPr>
        <w:t>r</w:t>
      </w:r>
      <w:r w:rsidRPr="00A73BE2">
        <w:rPr>
          <w:sz w:val="24"/>
          <w:szCs w:val="24"/>
          <w:vertAlign w:val="subscript"/>
        </w:rPr>
        <w:t>ij</w:t>
      </w:r>
      <w:r>
        <w:rPr>
          <w:rFonts w:hint="eastAsia"/>
          <w:sz w:val="24"/>
          <w:szCs w:val="24"/>
        </w:rPr>
        <w:t>越小。对所有用户的</w:t>
      </w:r>
      <w:r>
        <w:rPr>
          <w:sz w:val="24"/>
          <w:szCs w:val="24"/>
        </w:rPr>
        <w:t>r</w:t>
      </w:r>
      <w:r w:rsidRPr="00A73BE2">
        <w:rPr>
          <w:sz w:val="24"/>
          <w:szCs w:val="24"/>
          <w:vertAlign w:val="subscript"/>
        </w:rPr>
        <w:t>ij</w:t>
      </w:r>
      <w:r>
        <w:rPr>
          <w:rFonts w:hint="eastAsia"/>
          <w:sz w:val="24"/>
          <w:szCs w:val="24"/>
        </w:rPr>
        <w:t>求平均值</w:t>
      </w:r>
      <w:r w:rsidRPr="00A73BE2">
        <w:rPr>
          <w:rFonts w:ascii="Verdana" w:hAnsi="Verdana"/>
          <w:position w:val="-14"/>
          <w:sz w:val="19"/>
          <w:lang w:val="en-GB"/>
        </w:rPr>
        <w:object w:dxaOrig="360" w:dyaOrig="400">
          <v:shape id="_x0000_i1030" type="#_x0000_t75" style="width:18.75pt;height:19.5pt" o:ole="">
            <v:imagedata r:id="rId18" o:title=""/>
          </v:shape>
          <o:OLEObject Type="Embed" ProgID="Equation.DSMT4" ShapeID="_x0000_i1030" DrawAspect="Content" ObjectID="_1560781238" r:id="rId19"/>
        </w:object>
      </w:r>
      <w:r w:rsidRPr="00A73BE2">
        <w:rPr>
          <w:rFonts w:hint="eastAsia"/>
          <w:sz w:val="24"/>
          <w:szCs w:val="24"/>
        </w:rPr>
        <w:t>来量化评价算法的精确度。</w:t>
      </w:r>
    </w:p>
    <w:p w:rsidR="00EE7431" w:rsidRDefault="00EE7431" w:rsidP="00EE7431">
      <w:pPr>
        <w:numPr>
          <w:ilvl w:val="0"/>
          <w:numId w:val="2"/>
        </w:num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画出</w:t>
      </w:r>
      <w:r w:rsidRPr="005E5E7A">
        <w:rPr>
          <w:rFonts w:hint="eastAsia"/>
          <w:sz w:val="24"/>
          <w:szCs w:val="24"/>
        </w:rPr>
        <w:t>ROC曲线来度量预测方法的准确性。</w:t>
      </w:r>
    </w:p>
    <w:p w:rsidR="00EE7431" w:rsidRDefault="00EE7431" w:rsidP="00EE7431">
      <w:pPr>
        <w:spacing w:line="360" w:lineRule="auto"/>
        <w:ind w:left="360"/>
        <w:rPr>
          <w:sz w:val="24"/>
        </w:rPr>
      </w:pPr>
      <w:r>
        <w:rPr>
          <w:rFonts w:hint="eastAsia"/>
          <w:sz w:val="24"/>
          <w:szCs w:val="24"/>
        </w:rPr>
        <w:t>选取不同的算法阈值，计算相应的真阳性率（TP）以及假阳性率（FP），画出ROC曲线。</w:t>
      </w:r>
    </w:p>
    <w:p w:rsidR="00EE7431" w:rsidRPr="00EE7431" w:rsidRDefault="00EE7431" w:rsidP="00EE7431">
      <w:pPr>
        <w:pStyle w:val="a3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EE7431" w:rsidRDefault="00EE7431" w:rsidP="00EE7431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详细实现：</w:t>
      </w:r>
    </w:p>
    <w:p w:rsidR="00EE7431" w:rsidRDefault="00EE7431" w:rsidP="00EE7431">
      <w:pPr>
        <w:pStyle w:val="a3"/>
        <w:spacing w:line="360" w:lineRule="auto"/>
        <w:ind w:left="360"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对于上述所有实验步骤，都</w:t>
      </w:r>
      <w:r w:rsidR="0076779C">
        <w:rPr>
          <w:rFonts w:hint="eastAsia"/>
          <w:sz w:val="24"/>
          <w:szCs w:val="24"/>
        </w:rPr>
        <w:t>用c++语言</w:t>
      </w:r>
      <w:r>
        <w:rPr>
          <w:rFonts w:hint="eastAsia"/>
          <w:sz w:val="24"/>
          <w:szCs w:val="24"/>
        </w:rPr>
        <w:t>进行了具体的实现，下面为实现步骤：</w:t>
      </w:r>
    </w:p>
    <w:p w:rsidR="00EE7431" w:rsidRPr="00A47B8F" w:rsidRDefault="0076779C" w:rsidP="0076779C">
      <w:pPr>
        <w:spacing w:line="360" w:lineRule="auto"/>
        <w:ind w:firstLine="420"/>
        <w:jc w:val="left"/>
        <w:rPr>
          <w:b/>
          <w:sz w:val="24"/>
          <w:szCs w:val="24"/>
        </w:rPr>
      </w:pPr>
      <w:r w:rsidRPr="00A47B8F">
        <w:rPr>
          <w:rFonts w:hint="eastAsia"/>
          <w:b/>
          <w:sz w:val="24"/>
          <w:szCs w:val="24"/>
        </w:rPr>
        <w:t>3.1</w:t>
      </w:r>
      <w:r w:rsidR="00EE7431" w:rsidRPr="00A47B8F">
        <w:rPr>
          <w:rFonts w:hint="eastAsia"/>
          <w:b/>
          <w:sz w:val="24"/>
          <w:szCs w:val="24"/>
        </w:rPr>
        <w:t>采用二分网络模型，对实验数据建模：</w:t>
      </w:r>
    </w:p>
    <w:p w:rsidR="0076779C" w:rsidRDefault="0076779C" w:rsidP="0076779C">
      <w:pPr>
        <w:pStyle w:val="a3"/>
        <w:spacing w:line="360" w:lineRule="auto"/>
        <w:ind w:left="720"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3.1.1原始数据的读取</w:t>
      </w:r>
    </w:p>
    <w:p w:rsidR="00EE7431" w:rsidRDefault="00EE7431" w:rsidP="00EE7431">
      <w:pPr>
        <w:spacing w:line="360" w:lineRule="auto"/>
        <w:ind w:left="360" w:firstLineChars="300" w:firstLine="720"/>
        <w:jc w:val="left"/>
        <w:rPr>
          <w:sz w:val="24"/>
          <w:szCs w:val="24"/>
        </w:rPr>
      </w:pPr>
      <w:r w:rsidRPr="00EE7431">
        <w:rPr>
          <w:rFonts w:hint="eastAsia"/>
          <w:sz w:val="24"/>
          <w:szCs w:val="24"/>
        </w:rPr>
        <w:t>实验的原始数据存放在excel表格中，使用一些库可以方便的读取excel文件</w:t>
      </w:r>
      <w:r>
        <w:rPr>
          <w:rFonts w:hint="eastAsia"/>
          <w:sz w:val="24"/>
          <w:szCs w:val="24"/>
        </w:rPr>
        <w:t>，不过excel文件中我们需要的数据文档只有两个，movie</w:t>
      </w:r>
      <w:r>
        <w:rPr>
          <w:sz w:val="24"/>
          <w:szCs w:val="24"/>
        </w:rPr>
        <w:t>.csv</w:t>
      </w:r>
      <w:r>
        <w:rPr>
          <w:rFonts w:hint="eastAsia"/>
          <w:sz w:val="24"/>
          <w:szCs w:val="24"/>
        </w:rPr>
        <w:t>和rating.csv。第一个是电影的列表，id，name，以及所属类别，不过我们需要的只有id和name。第二个是用户对电影的评分。包含用户id，电影id和评分。因为需要数据简单，所以无需调用库的复杂功能，我读取文件的方式是将csv文件转为</w:t>
      </w:r>
      <w:r w:rsidR="0076779C">
        <w:rPr>
          <w:rFonts w:hint="eastAsia"/>
          <w:sz w:val="24"/>
          <w:szCs w:val="24"/>
        </w:rPr>
        <w:t>txt文件，然后在程序中读取字符串。再进行相应的处理</w:t>
      </w:r>
    </w:p>
    <w:p w:rsidR="0076779C" w:rsidRPr="0076779C" w:rsidRDefault="0076779C" w:rsidP="0076779C">
      <w:pPr>
        <w:spacing w:line="360" w:lineRule="auto"/>
        <w:ind w:left="240" w:firstLine="420"/>
        <w:jc w:val="left"/>
        <w:rPr>
          <w:sz w:val="24"/>
          <w:szCs w:val="24"/>
        </w:rPr>
      </w:pPr>
      <w:r w:rsidRPr="0076779C">
        <w:rPr>
          <w:rFonts w:hint="eastAsia"/>
          <w:sz w:val="24"/>
          <w:szCs w:val="24"/>
        </w:rPr>
        <w:t>3.1.2二分图的组织形式</w:t>
      </w:r>
    </w:p>
    <w:p w:rsidR="0076779C" w:rsidRDefault="0076779C" w:rsidP="0076779C">
      <w:pPr>
        <w:spacing w:line="360" w:lineRule="auto"/>
        <w:ind w:left="660" w:firstLineChars="200" w:firstLine="480"/>
        <w:jc w:val="left"/>
        <w:rPr>
          <w:sz w:val="24"/>
          <w:szCs w:val="24"/>
        </w:rPr>
      </w:pPr>
      <w:r w:rsidRPr="0076779C">
        <w:rPr>
          <w:rFonts w:hint="eastAsia"/>
          <w:sz w:val="24"/>
          <w:szCs w:val="24"/>
        </w:rPr>
        <w:t xml:space="preserve"> 这个图不算稠密图，有9000部电影，100000个评分，700个用户而每个用户平均</w:t>
      </w:r>
      <w:r>
        <w:rPr>
          <w:rFonts w:hint="eastAsia"/>
          <w:sz w:val="24"/>
          <w:szCs w:val="24"/>
        </w:rPr>
        <w:t>只评价了100多部电影，用图的邻接矩阵来表示，会造成空间的浪费，所以采用图的邻接表来实验对图的存储。具体实现中，采用两个map来存放。第一个key是用户id，value是放了用户选择的（评分3分及以上）电影的set，第二个key是电影id，value是放了选择该电影的用户的id。</w:t>
      </w:r>
    </w:p>
    <w:p w:rsidR="0076779C" w:rsidRDefault="00A47B8F" w:rsidP="0076779C">
      <w:pPr>
        <w:spacing w:line="360" w:lineRule="auto"/>
        <w:jc w:val="left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0105BC">
        <w:rPr>
          <w:rFonts w:hint="eastAsia"/>
          <w:b/>
          <w:sz w:val="24"/>
          <w:szCs w:val="24"/>
        </w:rPr>
        <w:t>3.2计算资源配额矩阵</w:t>
      </w:r>
    </w:p>
    <w:p w:rsidR="00A47B8F" w:rsidRDefault="00A47B8F" w:rsidP="0076779C">
      <w:pPr>
        <w:spacing w:line="360" w:lineRule="auto"/>
        <w:jc w:val="left"/>
        <w:rPr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rFonts w:hint="eastAsia"/>
          <w:sz w:val="24"/>
          <w:szCs w:val="24"/>
        </w:rPr>
        <w:t>3.2.1数据的筛选</w:t>
      </w:r>
    </w:p>
    <w:p w:rsidR="00A47B8F" w:rsidRDefault="00A47B8F" w:rsidP="00A47B8F">
      <w:pPr>
        <w:spacing w:line="360" w:lineRule="auto"/>
        <w:ind w:left="240" w:hangingChars="100" w:hanging="240"/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ab/>
      </w:r>
      <w:r>
        <w:rPr>
          <w:sz w:val="24"/>
          <w:szCs w:val="24"/>
        </w:rPr>
        <w:tab/>
        <w:t xml:space="preserve">  </w:t>
      </w:r>
      <w:r>
        <w:rPr>
          <w:rFonts w:hint="eastAsia"/>
          <w:sz w:val="24"/>
          <w:szCs w:val="24"/>
        </w:rPr>
        <w:t>对于W矩阵的计算十分困难。我们观察W矩阵的计算办法，首先是wij的计算，需要m次，在本例中也就是700次。而电影共有9000个，所以计算次数达到9000</w:t>
      </w:r>
      <w:r w:rsidR="000F365B">
        <w:rPr>
          <w:rFonts w:hint="eastAsia"/>
          <w:sz w:val="24"/>
          <w:szCs w:val="24"/>
        </w:rPr>
        <w:t>*9000*700，也就是需要进行5亿次计算。加上每次计算一些别的处理，我的计算机需要耗时过久，无法完成实验。想了很久怎么去优化算法，也没有得到较好的结果。不过如果我们将选择次数打印出来，就可以很好的发现大部分数据并不是那么有用，如下图：</w:t>
      </w:r>
    </w:p>
    <w:p w:rsidR="000F365B" w:rsidRDefault="000F365B" w:rsidP="000F365B">
      <w:pPr>
        <w:spacing w:line="360" w:lineRule="auto"/>
        <w:ind w:leftChars="100" w:left="210" w:firstLineChars="300" w:firstLine="63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492B545E" wp14:editId="1269E0F6">
            <wp:extent cx="2561905" cy="181904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61905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65B" w:rsidRDefault="000F365B" w:rsidP="000F365B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有6000多部电影，只有不足20个用户选择，而评价数大于100的电影只有120部。一个好的推荐算法应该推荐更好的电影。所以我对数据进行了筛选，好更快得到计算的结果。</w:t>
      </w:r>
    </w:p>
    <w:p w:rsidR="000F365B" w:rsidRDefault="000F365B" w:rsidP="000F365B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综上，经过删选得到的图的代码如下：</w:t>
      </w:r>
    </w:p>
    <w:p w:rsidR="000105BC" w:rsidRDefault="000105BC" w:rsidP="000F365B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读取数据用getMovie函数实现：</w:t>
      </w:r>
    </w:p>
    <w:p w:rsidR="000F365B" w:rsidRDefault="000F365B" w:rsidP="000F365B">
      <w:pPr>
        <w:spacing w:line="360" w:lineRule="auto"/>
        <w:ind w:leftChars="200" w:left="420" w:firstLineChars="200" w:firstLine="420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DD72CE8" wp14:editId="0953C03A">
            <wp:extent cx="3238095" cy="3180952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8095" cy="3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65B" w:rsidRDefault="000F365B" w:rsidP="000F365B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将数据变为图的代码</w:t>
      </w:r>
      <w:r w:rsidR="000105BC">
        <w:rPr>
          <w:rFonts w:hint="eastAsia"/>
          <w:sz w:val="24"/>
          <w:szCs w:val="24"/>
        </w:rPr>
        <w:t>用arrangeData函数实现：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>void arrangeData(string filename,datastruct &amp;movies,datastruct &amp;users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ifstream ifs(filename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string uid,mid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 xml:space="preserve">int num1=0,num2=0,num3=0,num4=0,num5=0,num6=6;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string scor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datastruct movi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while(ifs&gt;&gt;uid&gt;&gt;mid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s&gt;&gt;scor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(score[0]&gt;='3'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nt u = atoi(uid.c_str()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lastRenderedPageBreak/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nt m = atoi(mid.c_str()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//</w:t>
      </w:r>
      <w:r w:rsidRPr="000105BC">
        <w:rPr>
          <w:sz w:val="24"/>
          <w:szCs w:val="24"/>
        </w:rPr>
        <w:tab/>
        <w:t>users[u].insert(m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movie[m].insert(u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}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s&gt;&gt;scor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}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for(auto &amp;i : movie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int count = i.second.size(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if(count &lt; 2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++num1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else if(count &lt; 4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++num2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else if(count&lt;6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++num3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else if(count&lt;8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++num4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else if(count&lt;10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lastRenderedPageBreak/>
        <w:t xml:space="preserve">           ++num5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else ++num6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if(count&gt;=50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{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movies[i.first]=i.second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movieId.push_back(i.first);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 xml:space="preserve">           }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}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 xml:space="preserve">cout&lt;&lt;"选择人数  |电影数目"&lt;&lt;endl;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cout&lt;&lt;"0-20     :"&lt;&lt;num1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cout&lt;&lt;"20-40     :"&lt;&lt;num2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cout&lt;&lt;"40-60     :"&lt;&lt;num3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cout&lt;&lt;"60-80     :"&lt;&lt;num4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cout&lt;&lt;"80-100     :"&lt;&lt;num5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cout&lt;&lt;"&gt;=100:"&lt;&lt;num6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 xml:space="preserve">cout&lt;&lt;"被忽略的电影个数:"&lt;&lt;movie.size() - movieId.size()&lt;&lt;endl; 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int edgeCount = 0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ifstream iff(filename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while(iff&gt;&gt;uid&gt;&gt;mid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f&gt;&gt;scor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lastRenderedPageBreak/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nt u = atoi(uid.c_str()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users[u]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(score[0]&gt;='3'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nt m = atoi(mid.c_str()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(movies.find(m)!=movies.end())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{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users[u].insert(m)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++edgeCount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}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}</w:t>
      </w: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  <w:t>iff&gt;&gt;score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  <w:r w:rsidRPr="000105BC">
        <w:rPr>
          <w:sz w:val="24"/>
          <w:szCs w:val="24"/>
        </w:rPr>
        <w:tab/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}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cout&lt;&lt;"共有"&lt;&lt;edgeCount&lt;&lt;"条边！"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  <w:t>cout&lt;&lt;"计算矩阵需要的操作数:"&lt;&lt;movies.size()&lt;&lt;"*"&lt;&lt;users.size()&lt;&lt;"*"&lt;&lt;movies.size()&lt;&lt;endl;</w:t>
      </w:r>
    </w:p>
    <w:p w:rsidR="000105BC" w:rsidRPr="000105BC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tab/>
      </w:r>
    </w:p>
    <w:p w:rsidR="000105BC" w:rsidRPr="000F365B" w:rsidRDefault="000105BC" w:rsidP="000105BC">
      <w:pPr>
        <w:spacing w:line="360" w:lineRule="auto"/>
        <w:ind w:leftChars="200" w:left="420" w:firstLineChars="200" w:firstLine="480"/>
        <w:jc w:val="left"/>
        <w:rPr>
          <w:sz w:val="24"/>
          <w:szCs w:val="24"/>
        </w:rPr>
      </w:pPr>
      <w:r w:rsidRPr="000105BC">
        <w:rPr>
          <w:sz w:val="24"/>
          <w:szCs w:val="24"/>
        </w:rPr>
        <w:lastRenderedPageBreak/>
        <w:t>}</w:t>
      </w:r>
    </w:p>
    <w:p w:rsidR="0076779C" w:rsidRDefault="000105BC" w:rsidP="00EE7431">
      <w:pPr>
        <w:spacing w:line="360" w:lineRule="auto"/>
        <w:ind w:left="360" w:firstLineChars="300" w:firstLine="7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上述代码忽略选择数少于50的电影，并将信息打印出来：</w:t>
      </w:r>
    </w:p>
    <w:p w:rsidR="000105BC" w:rsidRDefault="000105BC" w:rsidP="00EE7431">
      <w:pPr>
        <w:spacing w:line="360" w:lineRule="auto"/>
        <w:ind w:left="360" w:firstLineChars="300" w:firstLine="63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496383BE" wp14:editId="6F30F98F">
            <wp:extent cx="3990476" cy="2438095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90476" cy="2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5BC" w:rsidRPr="000105BC" w:rsidRDefault="000105BC" w:rsidP="000105BC">
      <w:pPr>
        <w:pStyle w:val="a3"/>
        <w:numPr>
          <w:ilvl w:val="2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0105BC">
        <w:rPr>
          <w:rFonts w:hint="eastAsia"/>
          <w:sz w:val="24"/>
          <w:szCs w:val="24"/>
        </w:rPr>
        <w:t>wij的计算</w:t>
      </w:r>
    </w:p>
    <w:p w:rsidR="000105BC" w:rsidRDefault="000105BC" w:rsidP="000105BC">
      <w:pPr>
        <w:spacing w:line="360" w:lineRule="auto"/>
        <w:ind w:left="1080" w:firstLineChars="200" w:firstLine="480"/>
        <w:jc w:val="left"/>
        <w:rPr>
          <w:sz w:val="24"/>
          <w:szCs w:val="24"/>
        </w:rPr>
      </w:pPr>
      <w:r w:rsidRPr="000105BC">
        <w:rPr>
          <w:rFonts w:hint="eastAsia"/>
          <w:sz w:val="24"/>
          <w:szCs w:val="24"/>
        </w:rPr>
        <w:t>wij的计算较为简单，只有一点需要注意，就是我们这个函数并不会</w:t>
      </w:r>
      <w:r>
        <w:rPr>
          <w:rFonts w:hint="eastAsia"/>
          <w:sz w:val="24"/>
          <w:szCs w:val="24"/>
        </w:rPr>
        <w:t>改变图的内容，所有使用引用（&amp;）可以大大提高运行速度。</w:t>
      </w:r>
    </w:p>
    <w:p w:rsidR="000105BC" w:rsidRDefault="000105BC" w:rsidP="000105BC">
      <w:pPr>
        <w:spacing w:line="360" w:lineRule="auto"/>
        <w:ind w:left="1080"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wij计算交给getAQuato函数：</w:t>
      </w:r>
    </w:p>
    <w:p w:rsidR="000105BC" w:rsidRDefault="000105BC" w:rsidP="000105BC">
      <w:pPr>
        <w:spacing w:line="360" w:lineRule="auto"/>
        <w:ind w:firstLineChars="200" w:firstLine="42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34BD4554" wp14:editId="6F673368">
            <wp:extent cx="5274310" cy="162369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5BC" w:rsidRPr="000105BC" w:rsidRDefault="000105BC" w:rsidP="000105BC">
      <w:pPr>
        <w:pStyle w:val="a3"/>
        <w:numPr>
          <w:ilvl w:val="2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0105BC">
        <w:rPr>
          <w:rFonts w:hint="eastAsia"/>
          <w:sz w:val="24"/>
          <w:szCs w:val="24"/>
        </w:rPr>
        <w:t>W矩阵的计算</w:t>
      </w:r>
    </w:p>
    <w:p w:rsidR="000105BC" w:rsidRDefault="000105BC" w:rsidP="000105BC">
      <w:pPr>
        <w:spacing w:line="360" w:lineRule="auto"/>
        <w:ind w:left="1080" w:firstLineChars="200" w:firstLine="480"/>
        <w:jc w:val="left"/>
        <w:rPr>
          <w:sz w:val="24"/>
          <w:szCs w:val="24"/>
        </w:rPr>
      </w:pPr>
      <w:r w:rsidRPr="000105BC">
        <w:rPr>
          <w:rFonts w:hint="eastAsia"/>
          <w:sz w:val="24"/>
          <w:szCs w:val="24"/>
        </w:rPr>
        <w:t>w矩阵就是wij矩阵的重复调用而已，也很简单，用getAllQuato函数</w:t>
      </w:r>
      <w:r>
        <w:rPr>
          <w:rFonts w:hint="eastAsia"/>
          <w:sz w:val="24"/>
          <w:szCs w:val="24"/>
        </w:rPr>
        <w:t>实现：</w:t>
      </w:r>
    </w:p>
    <w:p w:rsidR="000105BC" w:rsidRDefault="000105BC" w:rsidP="000105BC">
      <w:pPr>
        <w:spacing w:line="360" w:lineRule="auto"/>
        <w:ind w:firstLineChars="200" w:firstLine="420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CA3E458" wp14:editId="4B361CCF">
            <wp:extent cx="5274310" cy="157480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5BC" w:rsidRPr="000105BC" w:rsidRDefault="000105BC" w:rsidP="000105BC">
      <w:pPr>
        <w:spacing w:line="360" w:lineRule="auto"/>
        <w:ind w:firstLineChars="200" w:firstLine="480"/>
        <w:jc w:val="left"/>
        <w:rPr>
          <w:sz w:val="24"/>
          <w:szCs w:val="24"/>
        </w:rPr>
      </w:pPr>
    </w:p>
    <w:p w:rsidR="000105BC" w:rsidRPr="000105BC" w:rsidRDefault="000105BC" w:rsidP="000105BC">
      <w:pPr>
        <w:pStyle w:val="a3"/>
        <w:numPr>
          <w:ilvl w:val="1"/>
          <w:numId w:val="1"/>
        </w:numPr>
        <w:spacing w:line="360" w:lineRule="auto"/>
        <w:ind w:firstLineChars="0"/>
        <w:jc w:val="left"/>
        <w:rPr>
          <w:b/>
          <w:sz w:val="24"/>
          <w:szCs w:val="24"/>
        </w:rPr>
      </w:pPr>
      <w:r w:rsidRPr="000105BC">
        <w:rPr>
          <w:rFonts w:hint="eastAsia"/>
          <w:b/>
          <w:sz w:val="24"/>
          <w:szCs w:val="24"/>
        </w:rPr>
        <w:t>按照用户喜爱程度排名：</w:t>
      </w:r>
    </w:p>
    <w:p w:rsidR="000105BC" w:rsidRDefault="000105BC" w:rsidP="000105BC">
      <w:pPr>
        <w:spacing w:line="360" w:lineRule="auto"/>
        <w:ind w:left="540" w:firstLineChars="200" w:firstLine="480"/>
        <w:jc w:val="left"/>
        <w:rPr>
          <w:sz w:val="24"/>
          <w:szCs w:val="24"/>
        </w:rPr>
      </w:pPr>
      <w:r w:rsidRPr="000105BC">
        <w:rPr>
          <w:rFonts w:hint="eastAsia"/>
          <w:sz w:val="24"/>
          <w:szCs w:val="24"/>
        </w:rPr>
        <w:t>f‘的计算较为简单，只是简单的矩阵相乘。只要告知用户id，就为其计算</w:t>
      </w:r>
      <w:r>
        <w:rPr>
          <w:rFonts w:hint="eastAsia"/>
          <w:sz w:val="24"/>
          <w:szCs w:val="24"/>
        </w:rPr>
        <w:t>分数并排名。获取排名的功能交给getRecommend函数，算法如下：</w:t>
      </w:r>
    </w:p>
    <w:p w:rsidR="000105BC" w:rsidRDefault="000105BC" w:rsidP="000105BC">
      <w:pPr>
        <w:spacing w:line="360" w:lineRule="auto"/>
        <w:ind w:firstLineChars="200" w:firstLine="42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02FAC914" wp14:editId="5B625B03">
            <wp:extent cx="5274310" cy="267398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5BC" w:rsidRDefault="000105BC" w:rsidP="000105BC">
      <w:pPr>
        <w:spacing w:line="360" w:lineRule="auto"/>
        <w:ind w:firstLineChars="200" w:firstLine="480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4</w:t>
      </w:r>
      <w:r w:rsidR="00492D69">
        <w:rPr>
          <w:rFonts w:hint="eastAsia"/>
          <w:b/>
          <w:sz w:val="24"/>
          <w:szCs w:val="24"/>
        </w:rPr>
        <w:t>算法准确度预测：</w:t>
      </w:r>
    </w:p>
    <w:p w:rsidR="00492D69" w:rsidRDefault="00492D69" w:rsidP="000105BC">
      <w:pPr>
        <w:spacing w:line="360" w:lineRule="auto"/>
        <w:ind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算法的准确度用测试集得分来衡量。</w:t>
      </w:r>
    </w:p>
    <w:p w:rsidR="00492D69" w:rsidRDefault="00492D69" w:rsidP="000105BC">
      <w:pPr>
        <w:spacing w:line="360" w:lineRule="auto"/>
        <w:ind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3.4.1 测试集和训练集的分离</w:t>
      </w:r>
    </w:p>
    <w:p w:rsidR="00492D69" w:rsidRDefault="00492D69" w:rsidP="000105BC">
      <w:pPr>
        <w:spacing w:line="360" w:lineRule="auto"/>
        <w:ind w:firstLineChars="200"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对于题目要求，90%为训练集，10%分为测试集。使用c++11的random标准库来随机选择是属于训练集还是测试集。这个地方没什么棘手的，只需要注意一些细节。这个功能交给getTrainAndTest函数：</w:t>
      </w:r>
    </w:p>
    <w:p w:rsidR="00492D69" w:rsidRDefault="00492D69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ABED4CB" wp14:editId="69AAE654">
            <wp:extent cx="5274310" cy="212471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D69" w:rsidRDefault="00492D69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该函数会打印出加入训练集和测试集的边有那些：</w:t>
      </w:r>
    </w:p>
    <w:p w:rsidR="00492D69" w:rsidRDefault="00492D69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4CB7E09D" wp14:editId="39366035">
            <wp:extent cx="2647619" cy="819048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D69" w:rsidRDefault="00492D69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可以看到，比例近似9比1。</w:t>
      </w:r>
    </w:p>
    <w:p w:rsidR="00492D69" w:rsidRDefault="00492D69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3.4.2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计算r。对于r的计算，我们需要快速得到测试集的电影在推荐列表中的排名。所以需要一个数据的重新组织，对推荐的电影建立map，</w:t>
      </w:r>
      <w:r w:rsidR="00143851">
        <w:rPr>
          <w:rFonts w:hint="eastAsia"/>
          <w:sz w:val="24"/>
          <w:szCs w:val="24"/>
        </w:rPr>
        <w:t>方便迅速获取排名。计算R用了两个重载的函数，叫getR。第一个函数在排名时即时得到r值，第二个是后来计算，根据需求不同选择：</w:t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noProof/>
        </w:rPr>
        <w:lastRenderedPageBreak/>
        <w:drawing>
          <wp:inline distT="0" distB="0" distL="0" distR="0" wp14:anchorId="01F99AA2" wp14:editId="51E2F189">
            <wp:extent cx="5274310" cy="363855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下面放上对几个用户的推荐电影表单：</w:t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4FC4B893" wp14:editId="2BAD7DA6">
            <wp:extent cx="5274310" cy="290004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A99FA1A" wp14:editId="039C4448">
            <wp:extent cx="5274310" cy="2263140"/>
            <wp:effectExtent l="0" t="0" r="254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可以看到r值为0.00906895</w:t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59B5C3AF" wp14:editId="6754A501">
            <wp:extent cx="5274310" cy="191833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16B3931A" wp14:editId="79973726">
            <wp:extent cx="5274310" cy="2756535"/>
            <wp:effectExtent l="0" t="0" r="254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492D69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上述r值为0.0121112</w:t>
      </w:r>
    </w:p>
    <w:p w:rsidR="00143851" w:rsidRDefault="00143851" w:rsidP="00143851">
      <w:pPr>
        <w:spacing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5</w:t>
      </w:r>
      <w:r w:rsidRPr="00143851">
        <w:rPr>
          <w:rFonts w:hint="eastAsia"/>
          <w:b/>
          <w:sz w:val="24"/>
          <w:szCs w:val="24"/>
        </w:rPr>
        <w:t>画出ROC</w:t>
      </w:r>
      <w:r>
        <w:rPr>
          <w:rFonts w:hint="eastAsia"/>
          <w:b/>
          <w:sz w:val="24"/>
          <w:szCs w:val="24"/>
        </w:rPr>
        <w:t>曲线来度量预测方法的准确性</w:t>
      </w:r>
    </w:p>
    <w:p w:rsidR="001830E8" w:rsidRDefault="00143851" w:rsidP="00143851">
      <w:pPr>
        <w:spacing w:line="360" w:lineRule="auto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需要注意的是真假阳性率的计算，</w:t>
      </w:r>
      <w:r w:rsidR="001830E8">
        <w:rPr>
          <w:rFonts w:hint="eastAsia"/>
          <w:sz w:val="24"/>
          <w:szCs w:val="24"/>
        </w:rPr>
        <w:t>在代码中，对真假阳性率的计算放在了getR</w:t>
      </w:r>
      <w:r w:rsidR="001830E8">
        <w:rPr>
          <w:rFonts w:hint="eastAsia"/>
          <w:sz w:val="24"/>
          <w:szCs w:val="24"/>
        </w:rPr>
        <w:lastRenderedPageBreak/>
        <w:t>函数中完成，因此对getR函数做了改动，添加了两个引用，如下：</w:t>
      </w:r>
    </w:p>
    <w:p w:rsidR="001830E8" w:rsidRDefault="001830E8" w:rsidP="00143851">
      <w:pPr>
        <w:spacing w:line="360" w:lineRule="auto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68D3EFB9" wp14:editId="2FFCF304">
            <wp:extent cx="5274310" cy="195326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851" w:rsidRDefault="00143851" w:rsidP="00143851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而ROC曲线用</w:t>
      </w:r>
      <w:r w:rsidR="00952C36">
        <w:rPr>
          <w:rFonts w:hint="eastAsia"/>
          <w:sz w:val="24"/>
          <w:szCs w:val="24"/>
        </w:rPr>
        <w:t>excel中的散点图</w:t>
      </w:r>
      <w:r>
        <w:rPr>
          <w:rFonts w:hint="eastAsia"/>
          <w:sz w:val="24"/>
          <w:szCs w:val="24"/>
        </w:rPr>
        <w:t>完成。</w:t>
      </w:r>
      <w:bookmarkStart w:id="0" w:name="_GoBack"/>
      <w:bookmarkEnd w:id="0"/>
    </w:p>
    <w:p w:rsidR="00143851" w:rsidRPr="00C57868" w:rsidRDefault="00C57868" w:rsidP="00C5786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选取一个阈值r0作为分界点，比如r0=0.1，如果r小于0.1，则表明是真阳性。而这时候在前10%的不是用户选择的就是假阳性。用这个来定义真假阳性率。当r0逐渐增大时候，真假阳性率都趋向于100%。</w:t>
      </w:r>
    </w:p>
    <w:p w:rsidR="00EE7431" w:rsidRDefault="00EE7431" w:rsidP="00EE7431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实验结果：</w:t>
      </w:r>
    </w:p>
    <w:p w:rsidR="00143851" w:rsidRDefault="00143851" w:rsidP="00143851">
      <w:pPr>
        <w:pStyle w:val="a3"/>
        <w:spacing w:line="360" w:lineRule="auto"/>
        <w:ind w:left="360" w:firstLineChars="0" w:firstLine="0"/>
        <w:jc w:val="left"/>
        <w:rPr>
          <w:sz w:val="24"/>
          <w:szCs w:val="24"/>
        </w:rPr>
      </w:pPr>
      <w:r>
        <w:rPr>
          <w:rFonts w:hint="eastAsia"/>
          <w:b/>
          <w:sz w:val="32"/>
          <w:szCs w:val="32"/>
        </w:rPr>
        <w:t xml:space="preserve">  </w:t>
      </w:r>
      <w:r w:rsidR="00870E11">
        <w:rPr>
          <w:rFonts w:hint="eastAsia"/>
          <w:sz w:val="24"/>
          <w:szCs w:val="24"/>
        </w:rPr>
        <w:t>我将所有用户的推荐表单已经输出到名叫lists.txt文件中：</w:t>
      </w:r>
    </w:p>
    <w:p w:rsidR="00870E11" w:rsidRDefault="00870E11" w:rsidP="00870E11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2EA0514D" wp14:editId="77762DAB">
            <wp:extent cx="5274310" cy="268605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E11" w:rsidRDefault="00870E11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文件大小有8.6m，以附件的形式发送。r的平均值也在文件尾部可以找到：</w:t>
      </w:r>
    </w:p>
    <w:p w:rsidR="00870E11" w:rsidRDefault="00870E11" w:rsidP="00870E11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63FDAC1" wp14:editId="6AC7F9E8">
            <wp:extent cx="5274310" cy="268605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E11" w:rsidRDefault="00870E11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可以看到所有用户的r平均值为：0.00525961。</w:t>
      </w:r>
    </w:p>
    <w:p w:rsidR="00C57868" w:rsidRDefault="00C57868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ROC曲线绘制时候，当阈值每次增幅为0.1时，也就是做10个点，roc曲线如下（TP为纵坐标，FP为横坐标</w:t>
      </w:r>
      <w:r w:rsidR="00577A57">
        <w:rPr>
          <w:rFonts w:hint="eastAsia"/>
          <w:sz w:val="24"/>
          <w:szCs w:val="24"/>
        </w:rPr>
        <w:t>，其中TP，FP为所有用户的平均值</w:t>
      </w:r>
      <w:r>
        <w:rPr>
          <w:rFonts w:hint="eastAsia"/>
          <w:sz w:val="24"/>
          <w:szCs w:val="24"/>
        </w:rPr>
        <w:t>）：</w:t>
      </w:r>
    </w:p>
    <w:p w:rsidR="002C5531" w:rsidRDefault="002C5531" w:rsidP="00870E11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38DA2151" wp14:editId="4F5C11A8">
            <wp:extent cx="5274310" cy="285432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68" w:rsidRDefault="00C57868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这时候这张图还不是很直观，当增幅为0.025时候，图上有40个点：</w:t>
      </w:r>
    </w:p>
    <w:p w:rsidR="00C57868" w:rsidRPr="00C57868" w:rsidRDefault="002C5531" w:rsidP="00870E11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9608A35" wp14:editId="47F25F80">
            <wp:extent cx="5274310" cy="2854325"/>
            <wp:effectExtent l="0" t="0" r="2540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68" w:rsidRDefault="00C57868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当增幅为0.01时候，也就是图上会有100个点，ROC曲线如下：</w:t>
      </w:r>
    </w:p>
    <w:p w:rsidR="00C57868" w:rsidRDefault="002C5531" w:rsidP="00870E11">
      <w:pPr>
        <w:spacing w:line="360" w:lineRule="auto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7A342373" wp14:editId="062799AC">
            <wp:extent cx="5274310" cy="2854325"/>
            <wp:effectExtent l="0" t="0" r="254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68" w:rsidRDefault="00C57868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可以这是的roc曲线已经非常明显，而真阳性率增幅速度更快，说明算法具有较好的准确率。</w:t>
      </w:r>
    </w:p>
    <w:p w:rsidR="002C5531" w:rsidRPr="00C57868" w:rsidRDefault="002C5531" w:rsidP="00870E1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所有获得的数据打包到压缩包中</w:t>
      </w:r>
      <w:r w:rsidR="000C464E">
        <w:rPr>
          <w:rFonts w:hint="eastAsia"/>
          <w:sz w:val="24"/>
          <w:szCs w:val="24"/>
        </w:rPr>
        <w:t>，其中lists是所有用户的推荐表单以及r值，r</w:t>
      </w:r>
      <w:r w:rsidR="000C464E">
        <w:rPr>
          <w:sz w:val="24"/>
          <w:szCs w:val="24"/>
        </w:rPr>
        <w:t>0_0.1</w:t>
      </w:r>
      <w:r w:rsidR="000C464E">
        <w:rPr>
          <w:rFonts w:hint="eastAsia"/>
          <w:sz w:val="24"/>
          <w:szCs w:val="24"/>
        </w:rPr>
        <w:t>为增幅为0.1时候的表格，TP，FP值以及图像。相应的有r0_0.025与r0_0.01</w:t>
      </w:r>
      <w:r>
        <w:rPr>
          <w:rFonts w:hint="eastAsia"/>
          <w:sz w:val="24"/>
          <w:szCs w:val="24"/>
        </w:rPr>
        <w:t>。</w:t>
      </w:r>
    </w:p>
    <w:p w:rsidR="00EE7431" w:rsidRPr="00EE7431" w:rsidRDefault="00EE7431" w:rsidP="00EE7431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心得体会：</w:t>
      </w:r>
    </w:p>
    <w:p w:rsidR="00EE7431" w:rsidRPr="00EE7431" w:rsidRDefault="00CB530F" w:rsidP="00EE7431">
      <w:pPr>
        <w:spacing w:line="360" w:lineRule="auto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lastRenderedPageBreak/>
        <w:t>这次数据挖掘实验让我对链路预测算法有了基本的了解。我明白了数学在数据挖掘中的重要性，并且深深认识到了自己知识的浅薄。这次实验同样激起了我对数据挖掘的兴趣。我明白了一些推荐算法的基本原理以及好的推荐算法的重要性。以后的日子里会更加努力学习，而不会因为课程的结束而停止。</w:t>
      </w:r>
    </w:p>
    <w:p w:rsidR="00EE7431" w:rsidRPr="00EE7431" w:rsidRDefault="00EE7431" w:rsidP="00EE7431">
      <w:pPr>
        <w:pStyle w:val="a3"/>
        <w:ind w:left="360" w:firstLineChars="0" w:firstLine="0"/>
        <w:rPr>
          <w:sz w:val="32"/>
          <w:szCs w:val="32"/>
        </w:rPr>
      </w:pPr>
    </w:p>
    <w:sectPr w:rsidR="00EE7431" w:rsidRPr="00EE74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2698" w:rsidRDefault="00032698" w:rsidP="003A3BE3">
      <w:r>
        <w:separator/>
      </w:r>
    </w:p>
  </w:endnote>
  <w:endnote w:type="continuationSeparator" w:id="0">
    <w:p w:rsidR="00032698" w:rsidRDefault="00032698" w:rsidP="003A3B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2698" w:rsidRDefault="00032698" w:rsidP="003A3BE3">
      <w:r>
        <w:separator/>
      </w:r>
    </w:p>
  </w:footnote>
  <w:footnote w:type="continuationSeparator" w:id="0">
    <w:p w:rsidR="00032698" w:rsidRDefault="00032698" w:rsidP="003A3B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380793"/>
    <w:multiLevelType w:val="multilevel"/>
    <w:tmpl w:val="156AC9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95" w:hanging="55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0" w:hanging="1800"/>
      </w:pPr>
      <w:rPr>
        <w:rFonts w:hint="default"/>
      </w:rPr>
    </w:lvl>
  </w:abstractNum>
  <w:abstractNum w:abstractNumId="1" w15:restartNumberingAfterBreak="0">
    <w:nsid w:val="751B6C27"/>
    <w:multiLevelType w:val="hybridMultilevel"/>
    <w:tmpl w:val="810E699C"/>
    <w:lvl w:ilvl="0" w:tplc="41B2BBBA">
      <w:start w:val="1"/>
      <w:numFmt w:val="decimal"/>
      <w:lvlText w:val="%1、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4C2B66"/>
    <w:multiLevelType w:val="multilevel"/>
    <w:tmpl w:val="BF220F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6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5463"/>
    <w:rsid w:val="000105BC"/>
    <w:rsid w:val="00032698"/>
    <w:rsid w:val="000C464E"/>
    <w:rsid w:val="000F365B"/>
    <w:rsid w:val="00143851"/>
    <w:rsid w:val="001830E8"/>
    <w:rsid w:val="001E15D7"/>
    <w:rsid w:val="002C5531"/>
    <w:rsid w:val="003A3BE3"/>
    <w:rsid w:val="00415B5A"/>
    <w:rsid w:val="00484872"/>
    <w:rsid w:val="00492D69"/>
    <w:rsid w:val="00567194"/>
    <w:rsid w:val="00577A57"/>
    <w:rsid w:val="006360B0"/>
    <w:rsid w:val="0064259C"/>
    <w:rsid w:val="006B5463"/>
    <w:rsid w:val="0076779C"/>
    <w:rsid w:val="00870E11"/>
    <w:rsid w:val="00952C36"/>
    <w:rsid w:val="00971BED"/>
    <w:rsid w:val="00A47B8F"/>
    <w:rsid w:val="00C57868"/>
    <w:rsid w:val="00CB530F"/>
    <w:rsid w:val="00EE7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E27CEB"/>
  <w15:chartTrackingRefBased/>
  <w15:docId w15:val="{3FAD7427-30AF-4529-A05C-610EA579F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7431"/>
    <w:pPr>
      <w:ind w:firstLineChars="200" w:firstLine="420"/>
    </w:pPr>
  </w:style>
  <w:style w:type="character" w:styleId="a4">
    <w:name w:val="Hyperlink"/>
    <w:rsid w:val="00EE7431"/>
    <w:rPr>
      <w:color w:val="0000FF"/>
      <w:u w:val="single"/>
    </w:rPr>
  </w:style>
  <w:style w:type="paragraph" w:styleId="a5">
    <w:name w:val="header"/>
    <w:basedOn w:val="a"/>
    <w:link w:val="a6"/>
    <w:uiPriority w:val="99"/>
    <w:unhideWhenUsed/>
    <w:rsid w:val="003A3B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A3BE3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A3B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A3BE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rouplens.org/datasets/movielens/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3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18</Pages>
  <Words>771</Words>
  <Characters>4398</Characters>
  <Application>Microsoft Office Word</Application>
  <DocSecurity>0</DocSecurity>
  <Lines>36</Lines>
  <Paragraphs>10</Paragraphs>
  <ScaleCrop>false</ScaleCrop>
  <Company/>
  <LinksUpToDate>false</LinksUpToDate>
  <CharactersWithSpaces>5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rkStation Rsearch</dc:creator>
  <cp:keywords/>
  <dc:description/>
  <cp:lastModifiedBy>WorkStation Rsearch</cp:lastModifiedBy>
  <cp:revision>5</cp:revision>
  <dcterms:created xsi:type="dcterms:W3CDTF">2017-07-02T16:27:00Z</dcterms:created>
  <dcterms:modified xsi:type="dcterms:W3CDTF">2017-07-05T09:34:00Z</dcterms:modified>
</cp:coreProperties>
</file>